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5"/>
  </p:notesMasterIdLst>
  <p:sldIdLst>
    <p:sldId id="256" r:id="rId2"/>
    <p:sldId id="257" r:id="rId3"/>
    <p:sldId id="258" r:id="rId4"/>
    <p:sldId id="260" r:id="rId5"/>
    <p:sldId id="262" r:id="rId6"/>
    <p:sldId id="263" r:id="rId7"/>
    <p:sldId id="261" r:id="rId8"/>
    <p:sldId id="265" r:id="rId9"/>
    <p:sldId id="264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80" d="100"/>
          <a:sy n="80" d="100"/>
        </p:scale>
        <p:origin x="68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AF8401-BEDD-480D-9915-75659558EDB3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5785E7-58F1-4CC5-AC06-F4DCF20BF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099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90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502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77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740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37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344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126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03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857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276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42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9D7127-7230-443A-B2B5-698788F4DDB4}" type="datetimeFigureOut">
              <a:rPr lang="en-US" smtClean="0"/>
              <a:t>8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62D8D-9560-4677-B243-B856AE17BA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246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of the </a:t>
            </a:r>
            <a:r>
              <a:rPr lang="en-US" dirty="0" err="1"/>
              <a:t>Hanbury</a:t>
            </a:r>
            <a:r>
              <a:rPr lang="en-US" dirty="0"/>
              <a:t> Brown–Twiss effect for</a:t>
            </a:r>
            <a:br>
              <a:rPr lang="en-US" dirty="0"/>
            </a:br>
            <a:r>
              <a:rPr lang="en-US" dirty="0"/>
              <a:t>bosons and ferm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uy Shafir &amp; Yang Ca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81300" y="6334578"/>
            <a:ext cx="6629400" cy="365125"/>
          </a:xfrm>
        </p:spPr>
        <p:txBody>
          <a:bodyPr/>
          <a:lstStyle/>
          <a:p>
            <a:r>
              <a:rPr lang="en-US" sz="2000" dirty="0" smtClean="0"/>
              <a:t>Nature. Vol 445. 25 January 2007. doi:10.1038/nature055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03665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rrelation l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3410"/>
            <a:ext cx="10515600" cy="458355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alling time and spot size are the same for both atoms.</a:t>
            </a:r>
          </a:p>
          <a:p>
            <a:r>
              <a:rPr lang="en-US" dirty="0" smtClean="0"/>
              <a:t>Expected ratio in correlation length is mass ratio: 1.3333</a:t>
            </a:r>
          </a:p>
          <a:p>
            <a:r>
              <a:rPr lang="en-US" dirty="0" smtClean="0"/>
              <a:t>Measured correlation length ratio: 1.3±0.2</a:t>
            </a:r>
          </a:p>
          <a:p>
            <a:r>
              <a:rPr lang="en-US" dirty="0" smtClean="0"/>
              <a:t>Correlation length is also in good agreement with the formula above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94491"/>
              </p:ext>
            </p:extLst>
          </p:nvPr>
        </p:nvGraphicFramePr>
        <p:xfrm>
          <a:off x="5183187" y="1690688"/>
          <a:ext cx="9128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3187" y="1690688"/>
                        <a:ext cx="91281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171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tra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886038" cy="4351338"/>
          </a:xfrm>
        </p:spPr>
        <p:txBody>
          <a:bodyPr/>
          <a:lstStyle/>
          <a:p>
            <a:r>
              <a:rPr lang="en-US" dirty="0" smtClean="0"/>
              <a:t>Theoretical contrast is 100% (0 for fermions, 2 for bosons)</a:t>
            </a:r>
          </a:p>
          <a:p>
            <a:r>
              <a:rPr lang="en-US" dirty="0" smtClean="0"/>
              <a:t>Measured contrast was very low</a:t>
            </a:r>
          </a:p>
          <a:p>
            <a:pPr lvl="1"/>
            <a:r>
              <a:rPr lang="en-US" dirty="0" smtClean="0"/>
              <a:t>~1.03 for bosons</a:t>
            </a:r>
          </a:p>
          <a:p>
            <a:pPr lvl="1"/>
            <a:r>
              <a:rPr lang="en-US" dirty="0" smtClean="0"/>
              <a:t>~0.94 for fermions </a:t>
            </a:r>
          </a:p>
          <a:p>
            <a:r>
              <a:rPr lang="en-US" dirty="0" smtClean="0"/>
              <a:t>Reason: finite resolution of the detector</a:t>
            </a:r>
          </a:p>
          <a:p>
            <a:r>
              <a:rPr lang="en-US" dirty="0" smtClean="0"/>
              <a:t>Difference between bosons and fermions are claimed from two reasons:</a:t>
            </a:r>
          </a:p>
          <a:p>
            <a:pPr lvl="1"/>
            <a:r>
              <a:rPr lang="en-US" dirty="0" smtClean="0"/>
              <a:t>Finite time of the magnetic field shutdown which may influence bosons different than fermions</a:t>
            </a:r>
          </a:p>
          <a:p>
            <a:pPr lvl="1"/>
            <a:r>
              <a:rPr lang="en-US" dirty="0" smtClean="0"/>
              <a:t>Systematic errors in the estimate of the resolution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2452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514" y="2697933"/>
            <a:ext cx="4544694" cy="38666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ffect of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72308"/>
          </a:xfrm>
        </p:spPr>
        <p:txBody>
          <a:bodyPr/>
          <a:lstStyle/>
          <a:p>
            <a:r>
              <a:rPr lang="en-US" dirty="0" smtClean="0"/>
              <a:t>Higher temperature increases the source size, Therefor reducing the correlation length and the contrast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3403" y="2728223"/>
            <a:ext cx="5291824" cy="383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5645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11517"/>
            <a:ext cx="10515600" cy="4565446"/>
          </a:xfrm>
        </p:spPr>
        <p:txBody>
          <a:bodyPr/>
          <a:lstStyle/>
          <a:p>
            <a:r>
              <a:rPr lang="en-US" dirty="0" smtClean="0"/>
              <a:t>The authors showed the </a:t>
            </a:r>
            <a:r>
              <a:rPr lang="en-US" dirty="0" err="1" smtClean="0"/>
              <a:t>Hanbury</a:t>
            </a:r>
            <a:r>
              <a:rPr lang="en-US" dirty="0" smtClean="0"/>
              <a:t> Brown and Twiss effect for both bosons and fermions with the two isotopes of Helium:</a:t>
            </a:r>
          </a:p>
          <a:p>
            <a:pPr lvl="1"/>
            <a:r>
              <a:rPr lang="en-US" dirty="0" smtClean="0"/>
              <a:t>Bunching effect was observed for bosons</a:t>
            </a:r>
          </a:p>
          <a:p>
            <a:pPr lvl="1"/>
            <a:r>
              <a:rPr lang="en-US" dirty="0" smtClean="0"/>
              <a:t>Anti-bunching effect was observed for fermions.</a:t>
            </a:r>
          </a:p>
          <a:p>
            <a:endParaRPr lang="en-US" dirty="0"/>
          </a:p>
          <a:p>
            <a:r>
              <a:rPr lang="en-US" dirty="0" smtClean="0"/>
              <a:t>Careful steps were taken during the experiment to achieve almost identical conditions for the two isotopes, enabling to understand the effect as a purely quantum effect associated with the exchange symmetries of the wave-functions of indistinguishable partic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044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0826" y="1683987"/>
            <a:ext cx="2517866" cy="37920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2044"/>
          </a:xfrm>
        </p:spPr>
        <p:txBody>
          <a:bodyPr/>
          <a:lstStyle/>
          <a:p>
            <a:pPr algn="ctr"/>
            <a:r>
              <a:rPr lang="en-US" dirty="0" err="1" smtClean="0"/>
              <a:t>Hanbury</a:t>
            </a:r>
            <a:r>
              <a:rPr lang="en-US" dirty="0" smtClean="0"/>
              <a:t> Brown–Twiss effect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54019" y="3239969"/>
            <a:ext cx="295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λ</a:t>
            </a:r>
            <a:endParaRPr lang="en-US" sz="24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082304" y="2840499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κ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43804" y="1898777"/>
            <a:ext cx="311931" cy="40578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0644279" y="1936827"/>
            <a:ext cx="409740" cy="48225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9548904" y="188925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</a:rPr>
              <a:t>i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646592" y="1836411"/>
            <a:ext cx="504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j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101601" y="1683987"/>
            <a:ext cx="7862452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easure the correlation function of two </a:t>
            </a:r>
            <a:r>
              <a:rPr lang="en-US" dirty="0" err="1" smtClean="0"/>
              <a:t>photoionizations</a:t>
            </a:r>
            <a:r>
              <a:rPr lang="en-US" dirty="0" smtClean="0"/>
              <a:t>, HB&amp;T is interference between two processes. 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789888" y="2746374"/>
            <a:ext cx="7563677" cy="3829220"/>
            <a:chOff x="789888" y="2746374"/>
            <a:chExt cx="7563677" cy="3829220"/>
          </a:xfrm>
        </p:grpSpPr>
        <p:grpSp>
          <p:nvGrpSpPr>
            <p:cNvPr id="20" name="Group 19"/>
            <p:cNvGrpSpPr/>
            <p:nvPr/>
          </p:nvGrpSpPr>
          <p:grpSpPr>
            <a:xfrm>
              <a:off x="2422705" y="2746374"/>
              <a:ext cx="5036957" cy="2950257"/>
              <a:chOff x="600075" y="1645758"/>
              <a:chExt cx="5539944" cy="3461196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0893803"/>
                  </p:ext>
                </p:extLst>
              </p:nvPr>
            </p:nvGraphicFramePr>
            <p:xfrm>
              <a:off x="2829553" y="1645758"/>
              <a:ext cx="3310466" cy="795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" name="Equation" r:id="rId4" imgW="1104840" imgH="266400" progId="Equation.DSMT4">
                      <p:embed/>
                    </p:oleObj>
                  </mc:Choice>
                  <mc:Fallback>
                    <p:oleObj name="Equation" r:id="rId4" imgW="1104840" imgH="2664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9553" y="1645758"/>
                            <a:ext cx="3310466" cy="79525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5037368"/>
                  </p:ext>
                </p:extLst>
              </p:nvPr>
            </p:nvGraphicFramePr>
            <p:xfrm>
              <a:off x="2490978" y="2672567"/>
              <a:ext cx="2697162" cy="1418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1" name="Equation" r:id="rId6" imgW="927000" imgH="482400" progId="Equation.DSMT4">
                      <p:embed/>
                    </p:oleObj>
                  </mc:Choice>
                  <mc:Fallback>
                    <p:oleObj name="Equation" r:id="rId6" imgW="927000" imgH="4824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0978" y="2672567"/>
                            <a:ext cx="2697162" cy="141805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5307257"/>
                  </p:ext>
                </p:extLst>
              </p:nvPr>
            </p:nvGraphicFramePr>
            <p:xfrm>
              <a:off x="2490978" y="4301968"/>
              <a:ext cx="2604898" cy="8049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2" name="Equation" r:id="rId8" imgW="914400" imgH="279360" progId="Equation.DSMT4">
                      <p:embed/>
                    </p:oleObj>
                  </mc:Choice>
                  <mc:Fallback>
                    <p:oleObj name="Equation" r:id="rId8" imgW="914400" imgH="27936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0978" y="4301968"/>
                            <a:ext cx="2604898" cy="8049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600075" y="1787764"/>
                <a:ext cx="200574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SimSun" panose="02010600030101010101" pitchFamily="2" charset="-122"/>
                    <a:cs typeface="Arial" panose="020B0604020202020204" pitchFamily="34" charset="0"/>
                  </a:rPr>
                  <a:t>Structure of 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900340" y="3021942"/>
                <a:ext cx="1562298" cy="613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70200" algn="ctr"/>
                    <a:tab pos="5270500" algn="r"/>
                  </a:tabLst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SimSun" panose="02010600030101010101" pitchFamily="2" charset="-122"/>
                    <a:cs typeface="Arial" panose="020B0604020202020204" pitchFamily="34" charset="0"/>
                  </a:rPr>
                  <a:t>Fo</a:t>
                </a:r>
                <a:r>
                  <a:rPr lang="en-US" altLang="zh-CN" sz="2800" dirty="0" smtClean="0">
                    <a:latin typeface="+mn-lt"/>
                    <a:ea typeface="SimSun" panose="02010600030101010101" pitchFamily="2" charset="-122"/>
                    <a:cs typeface="Arial" panose="020B0604020202020204" pitchFamily="34" charset="0"/>
                  </a:rPr>
                  <a:t>r A=B: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19" name="Rectangle 9"/>
              <p:cNvSpPr>
                <a:spLocks noChangeArrowheads="1"/>
              </p:cNvSpPr>
              <p:nvPr/>
            </p:nvSpPr>
            <p:spPr bwMode="auto">
              <a:xfrm>
                <a:off x="900339" y="4397545"/>
                <a:ext cx="1562298" cy="613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870200" algn="ctr"/>
                    <a:tab pos="5270500" algn="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70200" algn="ctr"/>
                    <a:tab pos="5270500" algn="r"/>
                  </a:tabLst>
                </a:pPr>
                <a:r>
                  <a:rPr kumimoji="0" lang="en-US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ea typeface="SimSun" panose="02010600030101010101" pitchFamily="2" charset="-122"/>
                    <a:cs typeface="Arial" panose="020B0604020202020204" pitchFamily="34" charset="0"/>
                  </a:rPr>
                  <a:t>Fo</a:t>
                </a:r>
                <a:r>
                  <a:rPr lang="en-US" altLang="zh-CN" sz="2800" dirty="0" smtClean="0">
                    <a:latin typeface="+mn-lt"/>
                    <a:ea typeface="SimSun" panose="02010600030101010101" pitchFamily="2" charset="-122"/>
                    <a:cs typeface="Arial" panose="020B0604020202020204" pitchFamily="34" charset="0"/>
                  </a:rPr>
                  <a:t>r A≠B:</a:t>
                </a:r>
                <a:endPara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endParaRPr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2422705" y="3628824"/>
              <a:ext cx="494889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422705" y="5003442"/>
              <a:ext cx="494889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65557"/>
                </p:ext>
              </p:extLst>
            </p:nvPr>
          </p:nvGraphicFramePr>
          <p:xfrm>
            <a:off x="4141928" y="5889794"/>
            <a:ext cx="421163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10" imgW="1625400" imgH="279360" progId="Equation.DSMT4">
                    <p:embed/>
                  </p:oleObj>
                </mc:Choice>
                <mc:Fallback>
                  <p:oleObj name="Equation" r:id="rId10" imgW="1625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928" y="5889794"/>
                          <a:ext cx="4211637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9"/>
            <p:cNvSpPr>
              <a:spLocks noChangeArrowheads="1"/>
            </p:cNvSpPr>
            <p:nvPr/>
          </p:nvSpPr>
          <p:spPr bwMode="auto">
            <a:xfrm>
              <a:off x="789888" y="5994709"/>
              <a:ext cx="33391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870200" algn="ctr"/>
                  <a:tab pos="52705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870200" algn="ctr"/>
                  <a:tab pos="5270500" algn="r"/>
                </a:tabLst>
              </a:pP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SimSun" panose="02010600030101010101" pitchFamily="2" charset="-122"/>
                  <a:cs typeface="Arial" panose="020B0604020202020204" pitchFamily="34" charset="0"/>
                </a:rPr>
                <a:t>Fo</a:t>
              </a:r>
              <a:r>
                <a:rPr lang="en-US" altLang="zh-CN" sz="2800" dirty="0" smtClean="0">
                  <a:latin typeface="+mn-lt"/>
                  <a:ea typeface="SimSun" panose="02010600030101010101" pitchFamily="2" charset="-122"/>
                  <a:cs typeface="Arial" panose="020B0604020202020204" pitchFamily="34" charset="0"/>
                </a:rPr>
                <a:t>r two far detectors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2422705" y="5867054"/>
              <a:ext cx="494889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33386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512" y="351203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correlation - Bos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8085" y="2413453"/>
            <a:ext cx="11070771" cy="63454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pplying Wick’s theorem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20148"/>
              </p:ext>
            </p:extLst>
          </p:nvPr>
        </p:nvGraphicFramePr>
        <p:xfrm>
          <a:off x="2081213" y="1598613"/>
          <a:ext cx="6726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2590560" imgH="279360" progId="Equation.DSMT4">
                  <p:embed/>
                </p:oleObj>
              </mc:Choice>
              <mc:Fallback>
                <p:oleObj name="Equation" r:id="rId3" imgW="2590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598613"/>
                        <a:ext cx="6726237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56668"/>
              </p:ext>
            </p:extLst>
          </p:nvPr>
        </p:nvGraphicFramePr>
        <p:xfrm>
          <a:off x="290512" y="3195812"/>
          <a:ext cx="1161097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5232240" imgH="634680" progId="Equation.DSMT4">
                  <p:embed/>
                </p:oleObj>
              </mc:Choice>
              <mc:Fallback>
                <p:oleObj name="Equation" r:id="rId5" imgW="5232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3195812"/>
                        <a:ext cx="11610975" cy="14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/>
          <p:cNvSpPr txBox="1">
            <a:spLocks/>
          </p:cNvSpPr>
          <p:nvPr/>
        </p:nvSpPr>
        <p:spPr>
          <a:xfrm>
            <a:off x="283029" y="4603924"/>
            <a:ext cx="11070771" cy="6345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Where the normal algebra of annihilation and creation operators where used: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17360"/>
              </p:ext>
            </p:extLst>
          </p:nvPr>
        </p:nvGraphicFramePr>
        <p:xfrm>
          <a:off x="222250" y="5178425"/>
          <a:ext cx="721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7" imgW="2781000" imgH="253800" progId="Equation.DSMT4">
                  <p:embed/>
                </p:oleObj>
              </mc:Choice>
              <mc:Fallback>
                <p:oleObj name="Equation" r:id="rId7" imgW="278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178425"/>
                        <a:ext cx="721995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795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512" y="215403"/>
            <a:ext cx="10515600" cy="724676"/>
          </a:xfrm>
        </p:spPr>
        <p:txBody>
          <a:bodyPr/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correlation - Ferm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90512" y="2923316"/>
            <a:ext cx="11070771" cy="63454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e get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94213"/>
              </p:ext>
            </p:extLst>
          </p:nvPr>
        </p:nvGraphicFramePr>
        <p:xfrm>
          <a:off x="290512" y="3919915"/>
          <a:ext cx="115824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5219640" imgH="634680" progId="Equation.DSMT4">
                  <p:embed/>
                </p:oleObj>
              </mc:Choice>
              <mc:Fallback>
                <p:oleObj name="Equation" r:id="rId3" imgW="5219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3919915"/>
                        <a:ext cx="11582400" cy="14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/>
          <p:cNvSpPr txBox="1">
            <a:spLocks/>
          </p:cNvSpPr>
          <p:nvPr/>
        </p:nvSpPr>
        <p:spPr>
          <a:xfrm>
            <a:off x="222250" y="1359492"/>
            <a:ext cx="11070771" cy="6345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Applying the anti-commutator relations for fermion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99734"/>
              </p:ext>
            </p:extLst>
          </p:nvPr>
        </p:nvGraphicFramePr>
        <p:xfrm>
          <a:off x="222250" y="1954840"/>
          <a:ext cx="7385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2844720" imgH="253800" progId="Equation.DSMT4">
                  <p:embed/>
                </p:oleObj>
              </mc:Choice>
              <mc:Fallback>
                <p:oleObj name="Equation" r:id="rId5" imgW="2844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1954840"/>
                        <a:ext cx="738505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291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804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Bunching and anti-bunch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329543"/>
            <a:ext cx="10515600" cy="401070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ake the limit:                                             we get</a:t>
            </a:r>
          </a:p>
          <a:p>
            <a:pPr marL="0" indent="0">
              <a:buNone/>
            </a:pP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Bunching of Bosons: </a:t>
            </a:r>
          </a:p>
          <a:p>
            <a:pPr>
              <a:buFontTx/>
              <a:buChar char="-"/>
            </a:pP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Anti-bunching of fermions: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 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14684"/>
              </p:ext>
            </p:extLst>
          </p:nvPr>
        </p:nvGraphicFramePr>
        <p:xfrm>
          <a:off x="3310392" y="2329543"/>
          <a:ext cx="3081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0392" y="2329543"/>
                        <a:ext cx="30813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02018"/>
              </p:ext>
            </p:extLst>
          </p:nvPr>
        </p:nvGraphicFramePr>
        <p:xfrm>
          <a:off x="8048399" y="2315029"/>
          <a:ext cx="20367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8399" y="2315029"/>
                        <a:ext cx="2036762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382"/>
              </p:ext>
            </p:extLst>
          </p:nvPr>
        </p:nvGraphicFramePr>
        <p:xfrm>
          <a:off x="4274571" y="3352346"/>
          <a:ext cx="1174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4571" y="3352346"/>
                        <a:ext cx="11747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73677"/>
              </p:ext>
            </p:extLst>
          </p:nvPr>
        </p:nvGraphicFramePr>
        <p:xfrm>
          <a:off x="5216525" y="4375150"/>
          <a:ext cx="11763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6525" y="4375150"/>
                        <a:ext cx="117633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1"/>
          <a:srcRect r="9972" b="8857"/>
          <a:stretch/>
        </p:blipFill>
        <p:spPr>
          <a:xfrm>
            <a:off x="7077914" y="3280840"/>
            <a:ext cx="4275886" cy="312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7709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2515"/>
          </a:xfrm>
        </p:spPr>
        <p:txBody>
          <a:bodyPr/>
          <a:lstStyle/>
          <a:p>
            <a:pPr algn="ctr"/>
            <a:r>
              <a:rPr lang="en-US" dirty="0" smtClean="0"/>
              <a:t>Correlation leng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3822"/>
            <a:ext cx="10515600" cy="4683141"/>
          </a:xfrm>
        </p:spPr>
        <p:txBody>
          <a:bodyPr/>
          <a:lstStyle/>
          <a:p>
            <a:r>
              <a:rPr lang="en-US" dirty="0" smtClean="0"/>
              <a:t>Photons:                     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L is the distance between source and detector</a:t>
            </a:r>
          </a:p>
          <a:p>
            <a:pPr lvl="1"/>
            <a:r>
              <a:rPr lang="en-US" dirty="0" smtClean="0"/>
              <a:t>s is the source size</a:t>
            </a:r>
          </a:p>
          <a:p>
            <a:pPr lvl="1"/>
            <a:r>
              <a:rPr lang="el-GR" dirty="0" smtClean="0"/>
              <a:t>λ</a:t>
            </a:r>
            <a:r>
              <a:rPr lang="en-US" dirty="0" smtClean="0"/>
              <a:t> is the wavelength</a:t>
            </a:r>
          </a:p>
          <a:p>
            <a:pPr lvl="1"/>
            <a:endParaRPr lang="en-US" dirty="0"/>
          </a:p>
          <a:p>
            <a:r>
              <a:rPr lang="en-US" dirty="0" smtClean="0"/>
              <a:t>Particles: replace the wavelength with De-Broglie wavelength:</a:t>
            </a:r>
          </a:p>
          <a:p>
            <a:pPr marL="0" indent="0">
              <a:buNone/>
            </a:pPr>
            <a:r>
              <a:rPr lang="en-US" dirty="0" smtClean="0"/>
              <a:t>    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dirty="0" smtClean="0"/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74932"/>
              </p:ext>
            </p:extLst>
          </p:nvPr>
        </p:nvGraphicFramePr>
        <p:xfrm>
          <a:off x="2773316" y="1367640"/>
          <a:ext cx="10445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316" y="1367640"/>
                        <a:ext cx="1044575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8995"/>
              </p:ext>
            </p:extLst>
          </p:nvPr>
        </p:nvGraphicFramePr>
        <p:xfrm>
          <a:off x="4692650" y="4841875"/>
          <a:ext cx="9128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650" y="4841875"/>
                        <a:ext cx="91281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624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HB&amp;T for a particle beam (1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13914" y="1418545"/>
            <a:ext cx="3439886" cy="51454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0114" y="1690688"/>
            <a:ext cx="729342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</a:t>
            </a:r>
            <a:r>
              <a:rPr lang="en-US" sz="2800" dirty="0" smtClean="0"/>
              <a:t>cloud </a:t>
            </a:r>
            <a:r>
              <a:rPr lang="en-US" sz="2800" dirty="0"/>
              <a:t>of </a:t>
            </a:r>
            <a:r>
              <a:rPr lang="en-US" sz="2800" dirty="0" smtClean="0"/>
              <a:t>ultra-cold metastable helium atoms </a:t>
            </a:r>
            <a:r>
              <a:rPr lang="en-US" sz="2800" dirty="0"/>
              <a:t>is released at the switch-off of a magnetic trap. The cloud expands </a:t>
            </a:r>
            <a:r>
              <a:rPr lang="en-US" sz="2800" dirty="0" smtClean="0"/>
              <a:t>and falls </a:t>
            </a:r>
            <a:r>
              <a:rPr lang="en-US" sz="2800" dirty="0"/>
              <a:t>under the effect of gravity onto a time-resolved and </a:t>
            </a:r>
            <a:r>
              <a:rPr lang="en-US" sz="2800" dirty="0" smtClean="0"/>
              <a:t>position-sensitive detector </a:t>
            </a:r>
            <a:r>
              <a:rPr lang="en-US" sz="2800" dirty="0"/>
              <a:t>(microchannel plate and delay-line anode) that detects </a:t>
            </a:r>
            <a:r>
              <a:rPr lang="en-US" sz="2800" dirty="0" smtClean="0"/>
              <a:t>single atoms.</a:t>
            </a:r>
          </a:p>
          <a:p>
            <a:endParaRPr lang="en-US" sz="2800" dirty="0"/>
          </a:p>
          <a:p>
            <a:r>
              <a:rPr lang="en-US" sz="2800" dirty="0" smtClean="0"/>
              <a:t>		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He: Fermion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	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He: Bos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808029" y="5812971"/>
            <a:ext cx="62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bg1"/>
                </a:solidFill>
              </a:rPr>
              <a:t>Δ</a:t>
            </a:r>
            <a:r>
              <a:rPr lang="en-US" b="1" dirty="0" smtClean="0">
                <a:solidFill>
                  <a:schemeClr val="bg1"/>
                </a:solidFill>
              </a:rPr>
              <a:t>x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28515" y="5443639"/>
            <a:ext cx="794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bg1"/>
                </a:solidFill>
              </a:rPr>
              <a:t>Δ</a:t>
            </a:r>
            <a:r>
              <a:rPr lang="en-US" b="1" dirty="0">
                <a:solidFill>
                  <a:schemeClr val="bg1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1192631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2875"/>
            <a:ext cx="10515600" cy="5051834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chosen states of both isotopes had nearly the same magnetic moments.</a:t>
            </a:r>
          </a:p>
          <a:p>
            <a:pPr lvl="1"/>
            <a:r>
              <a:rPr lang="en-US" dirty="0" smtClean="0"/>
              <a:t>Allowed to achieve the same spot size and the same temperature</a:t>
            </a:r>
          </a:p>
          <a:p>
            <a:r>
              <a:rPr lang="en-US" dirty="0" smtClean="0"/>
              <a:t>The atoms are free-falling at the time of the trap turn-off, generating identical flight time to the detector.</a:t>
            </a:r>
          </a:p>
          <a:p>
            <a:r>
              <a:rPr lang="en-US" dirty="0" smtClean="0"/>
              <a:t>Interaction between particles on the same ensemble is negligible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HB&amp;T for a particle beam 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721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650" y="156895"/>
            <a:ext cx="10515600" cy="1155857"/>
          </a:xfrm>
        </p:spPr>
        <p:txBody>
          <a:bodyPr/>
          <a:lstStyle/>
          <a:p>
            <a:pPr algn="ctr"/>
            <a:r>
              <a:rPr lang="en-US" dirty="0" smtClean="0"/>
              <a:t>Main result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74882" y="1312752"/>
            <a:ext cx="11426378" cy="5480229"/>
            <a:chOff x="374882" y="1312752"/>
            <a:chExt cx="11426378" cy="548022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882" y="1312752"/>
              <a:ext cx="5803106" cy="4988460"/>
            </a:xfrm>
            <a:prstGeom prst="rect">
              <a:avLst/>
            </a:prstGeom>
          </p:spPr>
        </p:pic>
        <p:grpSp>
          <p:nvGrpSpPr>
            <p:cNvPr id="14" name="Group 13"/>
            <p:cNvGrpSpPr/>
            <p:nvPr/>
          </p:nvGrpSpPr>
          <p:grpSpPr>
            <a:xfrm>
              <a:off x="5341237" y="1312752"/>
              <a:ext cx="6460023" cy="5480229"/>
              <a:chOff x="1946495" y="1196551"/>
              <a:chExt cx="6460023" cy="5480229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06060" y="1196551"/>
                <a:ext cx="5200458" cy="5480229"/>
              </a:xfrm>
              <a:prstGeom prst="rect">
                <a:avLst/>
              </a:prstGeom>
            </p:spPr>
          </p:pic>
          <p:cxnSp>
            <p:nvCxnSpPr>
              <p:cNvPr id="7" name="Straight Arrow Connector 6"/>
              <p:cNvCxnSpPr/>
              <p:nvPr/>
            </p:nvCxnSpPr>
            <p:spPr>
              <a:xfrm>
                <a:off x="1946495" y="2308634"/>
                <a:ext cx="2598343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arrow" w="med" len="med"/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2018923" y="4760613"/>
                <a:ext cx="2525915" cy="1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headEnd type="arrow" w="med" len="med"/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2729214" y="1939302"/>
                <a:ext cx="5229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aseline="300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He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973660" y="4391281"/>
                <a:ext cx="5229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aseline="30000" dirty="0" smtClean="0">
                    <a:solidFill>
                      <a:srgbClr val="00B050"/>
                    </a:solidFill>
                  </a:rPr>
                  <a:t>3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He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51017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1</TotalTime>
  <Words>473</Words>
  <Application>Microsoft Office PowerPoint</Application>
  <PresentationFormat>Widescreen</PresentationFormat>
  <Paragraphs>7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SimSun</vt:lpstr>
      <vt:lpstr>Arial</vt:lpstr>
      <vt:lpstr>Calibri</vt:lpstr>
      <vt:lpstr>Calibri Light</vt:lpstr>
      <vt:lpstr>Cambria Math</vt:lpstr>
      <vt:lpstr>Office Theme</vt:lpstr>
      <vt:lpstr>Equation</vt:lpstr>
      <vt:lpstr>Comparison of the Hanbury Brown–Twiss effect for bosons and fermions</vt:lpstr>
      <vt:lpstr>Hanbury Brown–Twiss effect </vt:lpstr>
      <vt:lpstr>2nd order correlation - Bosons</vt:lpstr>
      <vt:lpstr>2nd order correlation - Fermions</vt:lpstr>
      <vt:lpstr>Bunching and anti-bunching</vt:lpstr>
      <vt:lpstr>Correlation lengths</vt:lpstr>
      <vt:lpstr>Measuring HB&amp;T for a particle beam (1)</vt:lpstr>
      <vt:lpstr>Measuring HB&amp;T for a particle beam (2)</vt:lpstr>
      <vt:lpstr>Main result</vt:lpstr>
      <vt:lpstr>Correlation length</vt:lpstr>
      <vt:lpstr>Contrast</vt:lpstr>
      <vt:lpstr>Effect of temperature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the Hanbury Brown–Twiss effect for bosons and fermions</dc:title>
  <dc:creator>plasma</dc:creator>
  <cp:lastModifiedBy>plasma</cp:lastModifiedBy>
  <cp:revision>43</cp:revision>
  <dcterms:created xsi:type="dcterms:W3CDTF">2017-08-03T06:58:20Z</dcterms:created>
  <dcterms:modified xsi:type="dcterms:W3CDTF">2017-08-09T08:05:45Z</dcterms:modified>
</cp:coreProperties>
</file>